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9" d="100"/>
          <a:sy n="139" d="100"/>
        </p:scale>
        <p:origin x="-120" y="-3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595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698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468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308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721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55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540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074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19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36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301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FE96D-0FC5-4DA4-ACDB-09680EAB646D}" type="datetimeFigureOut">
              <a:rPr lang="en-US" smtClean="0"/>
              <a:t>9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65C4B8-F016-4C48-A94D-89CE1934D7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57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88"/>
          <p:cNvSpPr txBox="1">
            <a:spLocks/>
          </p:cNvSpPr>
          <p:nvPr/>
        </p:nvSpPr>
        <p:spPr bwMode="auto">
          <a:xfrm>
            <a:off x="1585787" y="301893"/>
            <a:ext cx="6567612" cy="89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Preparation check, Sept. 27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6473" y="1295400"/>
            <a:ext cx="80772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Provide a simple recursive definition of the set	</a:t>
            </a:r>
          </a:p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sz="4000" dirty="0">
              <a:solidFill>
                <a:srgbClr val="000000"/>
              </a:solidFill>
              <a:latin typeface="Comic Sans MS" pitchFamily="66" charset="0"/>
            </a:endParaRPr>
          </a:p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sz="40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sz="4000" dirty="0">
              <a:solidFill>
                <a:srgbClr val="000000"/>
              </a:solidFill>
              <a:latin typeface="Comic Sans MS" pitchFamily="66" charset="0"/>
            </a:endParaRPr>
          </a:p>
          <a:p>
            <a:pPr marL="742950" indent="-7429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your definition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mbiguous? Briefly explain.</a:t>
            </a:r>
            <a:endParaRPr lang="en-US" sz="4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93709"/>
              </p:ext>
            </p:extLst>
          </p:nvPr>
        </p:nvGraphicFramePr>
        <p:xfrm>
          <a:off x="1905000" y="2743200"/>
          <a:ext cx="43608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170000" imgH="319680" progId="Equation.DSMT4">
                  <p:embed/>
                </p:oleObj>
              </mc:Choice>
              <mc:Fallback>
                <p:oleObj name="Equation" r:id="rId3" imgW="1170000" imgH="31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43608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847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14</Words>
  <Application>Microsoft Macintosh PowerPoint</Application>
  <PresentationFormat>On-screen Show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vya</dc:creator>
  <cp:lastModifiedBy>Albert R Meyer</cp:lastModifiedBy>
  <cp:revision>6</cp:revision>
  <dcterms:created xsi:type="dcterms:W3CDTF">2013-09-23T20:58:14Z</dcterms:created>
  <dcterms:modified xsi:type="dcterms:W3CDTF">2013-09-27T04:36:56Z</dcterms:modified>
</cp:coreProperties>
</file>